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2F72A3" w14:textId="77777777" w:rsidR="00903E42" w:rsidRDefault="00C75649" w:rsidP="00903E42">
      <w:pPr>
        <w:pStyle w:val="aaaNameDate"/>
      </w:pPr>
      <w:r>
        <w:rPr>
          <w:noProof/>
        </w:rPr>
        <w:pict w14:anchorId="4B2F72C8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alt="" style="position:absolute;margin-left:1in;margin-top:33pt;width:405pt;height:21pt;z-index:-251659264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9" inset="0,0,0,0">
              <w:txbxContent>
                <w:p w14:paraId="4B2F72FD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4B2F72C9">
          <v:roundrect id="_x0000_s1028" alt="" style="position:absolute;margin-left:0;margin-top:24pt;width:66pt;height:39pt;z-index:-251660288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8" inset="0,6pt,0,0">
              <w:txbxContent>
                <w:p w14:paraId="4B2F72FE" w14:textId="77777777" w:rsidR="00903E42" w:rsidRPr="00905465" w:rsidRDefault="00E91DB5" w:rsidP="00903E42">
                  <w:pPr>
                    <w:pStyle w:val="aaaTitleNumber"/>
                  </w:pPr>
                  <w:r>
                    <w:t>3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B2F72A4" w14:textId="77777777" w:rsidR="00E91DB5" w:rsidRDefault="00E91DB5" w:rsidP="00E91DB5">
      <w:pPr>
        <w:pStyle w:val="epDirectionLine"/>
      </w:pPr>
      <w:r>
        <w:t>Find the sum.</w:t>
      </w:r>
    </w:p>
    <w:p w14:paraId="4B2F72A5" w14:textId="77777777" w:rsidR="00E91DB5" w:rsidRDefault="00E91DB5" w:rsidP="00E91DB5">
      <w:pPr>
        <w:pStyle w:val="epNumList2"/>
      </w:pPr>
      <w:r>
        <w:tab/>
      </w:r>
      <w:r w:rsidRPr="002F43C9">
        <w:rPr>
          <w:rStyle w:val="epListNumber"/>
        </w:rPr>
        <w:t>1.</w:t>
      </w:r>
      <w:r>
        <w:tab/>
      </w:r>
      <w:r w:rsidR="00C75649" w:rsidRPr="00CF1A7C">
        <w:rPr>
          <w:noProof/>
          <w:position w:val="-14"/>
        </w:rPr>
        <w:object w:dxaOrig="1880" w:dyaOrig="400" w14:anchorId="4B2F72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alt="" style="width:93.4pt;height:19.45pt;mso-width-percent:0;mso-height-percent:0;mso-width-percent:0;mso-height-percent:0" o:ole="">
            <v:imagedata r:id="rId7" o:title=""/>
          </v:shape>
          <o:OLEObject Type="Embed" ProgID="Equation.DSMT4" ShapeID="_x0000_i1057" DrawAspect="Content" ObjectID="_1646651892" r:id="rId8"/>
        </w:object>
      </w:r>
      <w:r w:rsidR="00CF1A7C">
        <w:tab/>
      </w:r>
      <w:r w:rsidR="00CF1A7C" w:rsidRPr="002F43C9">
        <w:rPr>
          <w:rStyle w:val="epListNumber"/>
        </w:rPr>
        <w:t>2.</w:t>
      </w:r>
      <w:r w:rsidR="00CF1A7C">
        <w:tab/>
      </w:r>
      <w:r w:rsidR="00C75649" w:rsidRPr="00CF1A7C">
        <w:rPr>
          <w:noProof/>
          <w:position w:val="-14"/>
        </w:rPr>
        <w:object w:dxaOrig="1900" w:dyaOrig="400" w14:anchorId="4B2F72CB">
          <v:shape id="_x0000_i1056" type="#_x0000_t75" alt="" style="width:94.7pt;height:19.45pt;mso-width-percent:0;mso-height-percent:0;mso-width-percent:0;mso-height-percent:0" o:ole="">
            <v:imagedata r:id="rId9" o:title=""/>
          </v:shape>
          <o:OLEObject Type="Embed" ProgID="Equation.DSMT4" ShapeID="_x0000_i1056" DrawAspect="Content" ObjectID="_1646651893" r:id="rId10"/>
        </w:object>
      </w:r>
    </w:p>
    <w:p w14:paraId="4B2F72A6" w14:textId="77777777" w:rsidR="00CF1A7C" w:rsidRDefault="00CF1A7C" w:rsidP="00E91DB5">
      <w:pPr>
        <w:pStyle w:val="epNumList2"/>
      </w:pPr>
      <w:r>
        <w:tab/>
      </w:r>
      <w:r w:rsidRPr="002F43C9">
        <w:rPr>
          <w:rStyle w:val="epListNumber"/>
        </w:rPr>
        <w:t>3.</w:t>
      </w:r>
      <w:r>
        <w:tab/>
      </w:r>
      <w:r w:rsidR="00C75649" w:rsidRPr="00CF1A7C">
        <w:rPr>
          <w:noProof/>
          <w:position w:val="-14"/>
        </w:rPr>
        <w:object w:dxaOrig="2100" w:dyaOrig="400" w14:anchorId="4B2F72CC">
          <v:shape id="_x0000_i1055" type="#_x0000_t75" alt="" style="width:105.75pt;height:19.45pt;mso-width-percent:0;mso-height-percent:0;mso-width-percent:0;mso-height-percent:0" o:ole="">
            <v:imagedata r:id="rId11" o:title=""/>
          </v:shape>
          <o:OLEObject Type="Embed" ProgID="Equation.DSMT4" ShapeID="_x0000_i1055" DrawAspect="Content" ObjectID="_1646651894" r:id="rId12"/>
        </w:object>
      </w:r>
      <w:r>
        <w:tab/>
      </w:r>
      <w:r w:rsidRPr="002F43C9">
        <w:rPr>
          <w:rStyle w:val="epListNumber"/>
        </w:rPr>
        <w:t>4.</w:t>
      </w:r>
      <w:r>
        <w:tab/>
      </w:r>
      <w:r w:rsidR="00C75649" w:rsidRPr="00CF1A7C">
        <w:rPr>
          <w:noProof/>
          <w:position w:val="-14"/>
        </w:rPr>
        <w:object w:dxaOrig="2060" w:dyaOrig="400" w14:anchorId="4B2F72CD">
          <v:shape id="_x0000_i1054" type="#_x0000_t75" alt="" style="width:103.15pt;height:19.45pt;mso-width-percent:0;mso-height-percent:0;mso-width-percent:0;mso-height-percent:0" o:ole="">
            <v:imagedata r:id="rId13" o:title=""/>
          </v:shape>
          <o:OLEObject Type="Embed" ProgID="Equation.DSMT4" ShapeID="_x0000_i1054" DrawAspect="Content" ObjectID="_1646651895" r:id="rId14"/>
        </w:object>
      </w:r>
    </w:p>
    <w:p w14:paraId="4B2F72A7" w14:textId="77777777" w:rsidR="00CF1A7C" w:rsidRDefault="00CF1A7C" w:rsidP="00E91DB5">
      <w:pPr>
        <w:pStyle w:val="epNumList2"/>
      </w:pPr>
      <w:r>
        <w:tab/>
      </w:r>
      <w:r w:rsidRPr="002F43C9">
        <w:rPr>
          <w:rStyle w:val="epListNumber"/>
        </w:rPr>
        <w:t>5.</w:t>
      </w:r>
      <w:r>
        <w:tab/>
      </w:r>
      <w:r w:rsidR="00C75649" w:rsidRPr="00CF1A7C">
        <w:rPr>
          <w:noProof/>
          <w:position w:val="-14"/>
        </w:rPr>
        <w:object w:dxaOrig="2299" w:dyaOrig="400" w14:anchorId="4B2F72CE">
          <v:shape id="_x0000_i1053" type="#_x0000_t75" alt="" style="width:114.8pt;height:19.45pt;mso-width-percent:0;mso-height-percent:0;mso-width-percent:0;mso-height-percent:0" o:ole="">
            <v:imagedata r:id="rId15" o:title=""/>
          </v:shape>
          <o:OLEObject Type="Embed" ProgID="Equation.DSMT4" ShapeID="_x0000_i1053" DrawAspect="Content" ObjectID="_1646651896" r:id="rId16"/>
        </w:object>
      </w:r>
      <w:r>
        <w:tab/>
      </w:r>
      <w:r w:rsidRPr="002F43C9">
        <w:rPr>
          <w:rStyle w:val="epListNumber"/>
        </w:rPr>
        <w:t>6.</w:t>
      </w:r>
      <w:r>
        <w:tab/>
      </w:r>
      <w:r w:rsidR="00C75649" w:rsidRPr="000F055E">
        <w:rPr>
          <w:noProof/>
          <w:position w:val="-14"/>
        </w:rPr>
        <w:object w:dxaOrig="2740" w:dyaOrig="400" w14:anchorId="4B2F72CF">
          <v:shape id="_x0000_i1052" type="#_x0000_t75" alt="" style="width:136.85pt;height:19.45pt;mso-width-percent:0;mso-height-percent:0;mso-width-percent:0;mso-height-percent:0" o:ole="">
            <v:imagedata r:id="rId17" o:title=""/>
          </v:shape>
          <o:OLEObject Type="Embed" ProgID="Equation.DSMT4" ShapeID="_x0000_i1052" DrawAspect="Content" ObjectID="_1646651897" r:id="rId18"/>
        </w:object>
      </w:r>
    </w:p>
    <w:p w14:paraId="4B2F72A8" w14:textId="77777777" w:rsidR="000F055E" w:rsidRPr="00641F5D" w:rsidRDefault="000F055E" w:rsidP="00641F5D">
      <w:pPr>
        <w:pStyle w:val="epNumList2"/>
      </w:pPr>
      <w:r>
        <w:tab/>
      </w:r>
      <w:r w:rsidRPr="00641F5D">
        <w:rPr>
          <w:rStyle w:val="epListNumber"/>
        </w:rPr>
        <w:t>7.</w:t>
      </w:r>
      <w:r w:rsidRPr="00641F5D">
        <w:tab/>
      </w:r>
      <w:r w:rsidR="00C75649" w:rsidRPr="00641F5D">
        <w:rPr>
          <w:noProof/>
          <w:position w:val="-14"/>
        </w:rPr>
        <w:object w:dxaOrig="2520" w:dyaOrig="400" w14:anchorId="4B2F72D0">
          <v:shape id="_x0000_i1051" type="#_x0000_t75" alt="" style="width:126.5pt;height:19.45pt;mso-width-percent:0;mso-height-percent:0;mso-width-percent:0;mso-height-percent:0" o:ole="">
            <v:imagedata r:id="rId19" o:title=""/>
          </v:shape>
          <o:OLEObject Type="Embed" ProgID="Equation.DSMT4" ShapeID="_x0000_i1051" DrawAspect="Content" ObjectID="_1646651898" r:id="rId20"/>
        </w:object>
      </w:r>
      <w:r w:rsidRPr="00641F5D">
        <w:tab/>
      </w:r>
      <w:r w:rsidRPr="00641F5D">
        <w:rPr>
          <w:rStyle w:val="epListNumber"/>
        </w:rPr>
        <w:t>8.</w:t>
      </w:r>
      <w:r w:rsidRPr="00641F5D">
        <w:tab/>
      </w:r>
      <w:r w:rsidR="00C75649" w:rsidRPr="00641F5D">
        <w:rPr>
          <w:noProof/>
          <w:position w:val="-24"/>
        </w:rPr>
        <w:object w:dxaOrig="2480" w:dyaOrig="620" w14:anchorId="4B2F72D1">
          <v:shape id="_x0000_i1050" type="#_x0000_t75" alt="" style="width:123.9pt;height:31.15pt;mso-width-percent:0;mso-height-percent:0;mso-width-percent:0;mso-height-percent:0" o:ole="">
            <v:imagedata r:id="rId21" o:title=""/>
          </v:shape>
          <o:OLEObject Type="Embed" ProgID="Equation.DSMT4" ShapeID="_x0000_i1050" DrawAspect="Content" ObjectID="_1646651899" r:id="rId22"/>
        </w:object>
      </w:r>
    </w:p>
    <w:p w14:paraId="4B2F72A9" w14:textId="77777777" w:rsidR="000F055E" w:rsidRDefault="002F43C9" w:rsidP="002F43C9">
      <w:pPr>
        <w:pStyle w:val="epNumList1"/>
      </w:pPr>
      <w:r>
        <w:tab/>
      </w:r>
      <w:r w:rsidR="00B216C1" w:rsidRPr="00B216C1">
        <w:rPr>
          <w:rStyle w:val="epListNumber"/>
        </w:rPr>
        <w:t>9</w:t>
      </w:r>
      <w:r w:rsidRPr="00B216C1">
        <w:rPr>
          <w:rStyle w:val="epListNumber"/>
        </w:rPr>
        <w:t>.</w:t>
      </w:r>
      <w:r>
        <w:tab/>
        <w:t xml:space="preserve">After a week of rain, tadpoles appeared in your pond. After </w:t>
      </w:r>
      <w:r>
        <w:rPr>
          <w:i/>
        </w:rPr>
        <w:t>t</w:t>
      </w:r>
      <w:r>
        <w:t xml:space="preserve"> minutes, you </w:t>
      </w:r>
      <w:r w:rsidR="00585618">
        <w:t>have (7</w:t>
      </w:r>
      <w:r w:rsidR="00585618">
        <w:rPr>
          <w:i/>
        </w:rPr>
        <w:t>t</w:t>
      </w:r>
      <w:r w:rsidR="00585618">
        <w:t xml:space="preserve"> + 5)</w:t>
      </w:r>
      <w:r>
        <w:t xml:space="preserve"> tadpoles and your friend </w:t>
      </w:r>
      <w:r w:rsidR="00585618">
        <w:t>has (8</w:t>
      </w:r>
      <w:r w:rsidR="00585618">
        <w:rPr>
          <w:i/>
        </w:rPr>
        <w:t>t</w:t>
      </w:r>
      <w:r w:rsidR="00585618">
        <w:t xml:space="preserve"> – 3) </w:t>
      </w:r>
      <w:r>
        <w:t xml:space="preserve">tadpoles. </w:t>
      </w:r>
    </w:p>
    <w:p w14:paraId="4B2F72AA" w14:textId="77777777" w:rsidR="002F43C9" w:rsidRDefault="002F43C9" w:rsidP="002F43C9">
      <w:pPr>
        <w:pStyle w:val="epLetSubList1"/>
      </w:pPr>
      <w:r>
        <w:tab/>
      </w:r>
      <w:r w:rsidRPr="00B216C1">
        <w:rPr>
          <w:rStyle w:val="epListNumber"/>
        </w:rPr>
        <w:t>a.</w:t>
      </w:r>
      <w:r>
        <w:tab/>
        <w:t>Write an expression that represents the number of tadpoles you and your friend caught together.</w:t>
      </w:r>
    </w:p>
    <w:p w14:paraId="4B2F72AB" w14:textId="77777777" w:rsidR="002F43C9" w:rsidRDefault="002F43C9" w:rsidP="002F43C9">
      <w:pPr>
        <w:pStyle w:val="epLetSubList1"/>
      </w:pPr>
      <w:r>
        <w:tab/>
      </w:r>
      <w:r w:rsidRPr="00B216C1">
        <w:rPr>
          <w:rStyle w:val="epListNumber"/>
        </w:rPr>
        <w:t>b.</w:t>
      </w:r>
      <w:r>
        <w:tab/>
        <w:t>Who has more tadpoles</w:t>
      </w:r>
      <w:r w:rsidR="00585618">
        <w:t xml:space="preserve"> after 9 minutes</w:t>
      </w:r>
      <w:r>
        <w:t>?</w:t>
      </w:r>
    </w:p>
    <w:p w14:paraId="4B2F72AC" w14:textId="77777777" w:rsidR="002F43C9" w:rsidRDefault="009D3A83" w:rsidP="009D3A83">
      <w:pPr>
        <w:pStyle w:val="epDirectionLine"/>
      </w:pPr>
      <w:r>
        <w:t>Find the difference.</w:t>
      </w:r>
    </w:p>
    <w:p w14:paraId="4B2F72AD" w14:textId="77777777" w:rsidR="000A7BB3" w:rsidRDefault="000A7BB3" w:rsidP="000A7BB3">
      <w:pPr>
        <w:pStyle w:val="epNumList2"/>
      </w:pPr>
      <w:r>
        <w:tab/>
      </w:r>
      <w:r w:rsidRPr="002F43C9">
        <w:rPr>
          <w:rStyle w:val="epListNumber"/>
        </w:rPr>
        <w:t>1</w:t>
      </w:r>
      <w:r>
        <w:rPr>
          <w:rStyle w:val="epListNumber"/>
        </w:rPr>
        <w:t>0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1920" w:dyaOrig="400" w14:anchorId="4B2F72D2">
          <v:shape id="_x0000_i1049" type="#_x0000_t75" alt="" style="width:95.35pt;height:19.45pt;mso-width-percent:0;mso-height-percent:0;mso-width-percent:0;mso-height-percent:0" o:ole="">
            <v:imagedata r:id="rId23" o:title=""/>
          </v:shape>
          <o:OLEObject Type="Embed" ProgID="Equation.DSMT4" ShapeID="_x0000_i1049" DrawAspect="Content" ObjectID="_1646651900" r:id="rId24"/>
        </w:object>
      </w:r>
      <w:r>
        <w:tab/>
      </w:r>
      <w:r>
        <w:rPr>
          <w:rStyle w:val="epListNumber"/>
        </w:rPr>
        <w:t>11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260" w:dyaOrig="400" w14:anchorId="4B2F72D3">
          <v:shape id="_x0000_i1048" type="#_x0000_t75" alt="" style="width:112.85pt;height:19.45pt;mso-width-percent:0;mso-height-percent:0;mso-width-percent:0;mso-height-percent:0" o:ole="">
            <v:imagedata r:id="rId25" o:title=""/>
          </v:shape>
          <o:OLEObject Type="Embed" ProgID="Equation.DSMT4" ShapeID="_x0000_i1048" DrawAspect="Content" ObjectID="_1646651901" r:id="rId26"/>
        </w:object>
      </w:r>
    </w:p>
    <w:p w14:paraId="4B2F72AE" w14:textId="77777777" w:rsidR="000A7BB3" w:rsidRDefault="000A7BB3" w:rsidP="000A7BB3">
      <w:pPr>
        <w:pStyle w:val="epNumList2"/>
      </w:pPr>
      <w:r>
        <w:tab/>
      </w:r>
      <w:r>
        <w:rPr>
          <w:rStyle w:val="epListNumber"/>
        </w:rPr>
        <w:t>12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299" w:dyaOrig="400" w14:anchorId="4B2F72D4">
          <v:shape id="_x0000_i1047" type="#_x0000_t75" alt="" style="width:115.45pt;height:19.45pt;mso-width-percent:0;mso-height-percent:0;mso-width-percent:0;mso-height-percent:0" o:ole="">
            <v:imagedata r:id="rId27" o:title=""/>
          </v:shape>
          <o:OLEObject Type="Embed" ProgID="Equation.DSMT4" ShapeID="_x0000_i1047" DrawAspect="Content" ObjectID="_1646651902" r:id="rId28"/>
        </w:object>
      </w:r>
      <w:r>
        <w:tab/>
      </w:r>
      <w:r>
        <w:rPr>
          <w:rStyle w:val="epListNumber"/>
        </w:rPr>
        <w:t>13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340" w:dyaOrig="400" w14:anchorId="4B2F72D5">
          <v:shape id="_x0000_i1046" type="#_x0000_t75" alt="" style="width:116.75pt;height:19.45pt;mso-width-percent:0;mso-height-percent:0;mso-width-percent:0;mso-height-percent:0" o:ole="">
            <v:imagedata r:id="rId29" o:title=""/>
          </v:shape>
          <o:OLEObject Type="Embed" ProgID="Equation.DSMT4" ShapeID="_x0000_i1046" DrawAspect="Content" ObjectID="_1646651903" r:id="rId30"/>
        </w:object>
      </w:r>
    </w:p>
    <w:p w14:paraId="4B2F72AF" w14:textId="77777777" w:rsidR="000A7BB3" w:rsidRDefault="000A7BB3" w:rsidP="000A7BB3">
      <w:pPr>
        <w:pStyle w:val="epNumList2"/>
      </w:pPr>
      <w:r>
        <w:tab/>
      </w:r>
      <w:r w:rsidR="0037288B">
        <w:rPr>
          <w:rStyle w:val="epListNumber"/>
        </w:rPr>
        <w:t>14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380" w:dyaOrig="400" w14:anchorId="4B2F72D6">
          <v:shape id="_x0000_i1045" type="#_x0000_t75" alt="" style="width:118.7pt;height:19.45pt;mso-width-percent:0;mso-height-percent:0;mso-width-percent:0;mso-height-percent:0" o:ole="">
            <v:imagedata r:id="rId31" o:title=""/>
          </v:shape>
          <o:OLEObject Type="Embed" ProgID="Equation.DSMT4" ShapeID="_x0000_i1045" DrawAspect="Content" ObjectID="_1646651904" r:id="rId32"/>
        </w:object>
      </w:r>
      <w:r>
        <w:tab/>
      </w:r>
      <w:r w:rsidR="0037288B">
        <w:rPr>
          <w:rStyle w:val="epListNumber"/>
        </w:rPr>
        <w:t>15</w:t>
      </w:r>
      <w:r w:rsidRPr="002F43C9">
        <w:rPr>
          <w:rStyle w:val="epListNumber"/>
        </w:rPr>
        <w:t>.</w:t>
      </w:r>
      <w:r>
        <w:tab/>
      </w:r>
      <w:r w:rsidR="00C75649" w:rsidRPr="00641F5D">
        <w:rPr>
          <w:noProof/>
          <w:position w:val="-24"/>
        </w:rPr>
        <w:object w:dxaOrig="2560" w:dyaOrig="620" w14:anchorId="4B2F72D7">
          <v:shape id="_x0000_i1044" type="#_x0000_t75" alt="" style="width:127.8pt;height:31.15pt;mso-width-percent:0;mso-height-percent:0;mso-width-percent:0;mso-height-percent:0" o:ole="">
            <v:imagedata r:id="rId33" o:title=""/>
          </v:shape>
          <o:OLEObject Type="Embed" ProgID="Equation.DSMT4" ShapeID="_x0000_i1044" DrawAspect="Content" ObjectID="_1646651905" r:id="rId34"/>
        </w:object>
      </w:r>
    </w:p>
    <w:p w14:paraId="4B2F72B0" w14:textId="77777777" w:rsidR="000106A6" w:rsidRDefault="000F6AF0" w:rsidP="000106A6">
      <w:pPr>
        <w:pStyle w:val="epNumList1"/>
      </w:pPr>
      <w:r>
        <w:tab/>
      </w:r>
      <w:r w:rsidR="009F584E" w:rsidRPr="00993BBD">
        <w:rPr>
          <w:rStyle w:val="epListNumber"/>
        </w:rPr>
        <w:t>16.</w:t>
      </w:r>
      <w:r w:rsidR="009F584E">
        <w:tab/>
      </w:r>
      <w:r w:rsidR="000106A6">
        <w:t xml:space="preserve">The </w:t>
      </w:r>
      <w:r w:rsidR="00585618">
        <w:t xml:space="preserve">admission to a </w:t>
      </w:r>
      <w:r w:rsidR="000106A6">
        <w:t>local fair</w:t>
      </w:r>
      <w:r w:rsidR="00585618">
        <w:t xml:space="preserve"> is $10 for each adult and $6 for each child. Each rides </w:t>
      </w:r>
      <w:proofErr w:type="gramStart"/>
      <w:r w:rsidR="00585618">
        <w:t>costs</w:t>
      </w:r>
      <w:proofErr w:type="gramEnd"/>
      <w:r w:rsidR="009F584E">
        <w:t xml:space="preserve"> $1.50 </w:t>
      </w:r>
      <w:r w:rsidR="000106A6">
        <w:t>for</w:t>
      </w:r>
      <w:r w:rsidR="00585618">
        <w:t xml:space="preserve"> an adult and </w:t>
      </w:r>
      <w:r w:rsidR="000106A6">
        <w:t>$1</w:t>
      </w:r>
      <w:r w:rsidR="00585618">
        <w:t xml:space="preserve"> for a child</w:t>
      </w:r>
      <w:r w:rsidR="000106A6">
        <w:t>.</w:t>
      </w:r>
    </w:p>
    <w:p w14:paraId="4B2F72B1" w14:textId="77777777" w:rsidR="000106A6" w:rsidRDefault="000106A6" w:rsidP="000106A6">
      <w:pPr>
        <w:pStyle w:val="epLetSubList1"/>
      </w:pPr>
      <w:r>
        <w:tab/>
      </w:r>
      <w:r w:rsidRPr="00993BBD">
        <w:rPr>
          <w:rStyle w:val="epListNumber"/>
        </w:rPr>
        <w:t>a.</w:t>
      </w:r>
      <w:r>
        <w:tab/>
        <w:t xml:space="preserve">Write an expression that represents how much more </w:t>
      </w:r>
      <w:r w:rsidR="00585618">
        <w:t>an adult will spend at the fair</w:t>
      </w:r>
      <w:r>
        <w:t>.</w:t>
      </w:r>
    </w:p>
    <w:p w14:paraId="4B2F72B2" w14:textId="77777777" w:rsidR="000106A6" w:rsidRDefault="000106A6" w:rsidP="000106A6">
      <w:pPr>
        <w:pStyle w:val="epLetSubList1"/>
      </w:pPr>
      <w:r>
        <w:tab/>
      </w:r>
      <w:r w:rsidRPr="00993BBD">
        <w:rPr>
          <w:rStyle w:val="epListNumber"/>
        </w:rPr>
        <w:t>b.</w:t>
      </w:r>
      <w:r>
        <w:tab/>
        <w:t>An adult and a child each go on 7 rides. How much more did the adult spend?</w:t>
      </w:r>
    </w:p>
    <w:p w14:paraId="4B2F72B3" w14:textId="77777777" w:rsidR="00993BBD" w:rsidRDefault="00993BBD" w:rsidP="00641F5D">
      <w:pPr>
        <w:pStyle w:val="epNumList1"/>
        <w:tabs>
          <w:tab w:val="left" w:pos="4680"/>
        </w:tabs>
      </w:pPr>
      <w:r>
        <w:tab/>
      </w:r>
      <w:r w:rsidRPr="00993BBD">
        <w:rPr>
          <w:rStyle w:val="epListNumber"/>
        </w:rPr>
        <w:t>17.</w:t>
      </w:r>
      <w:r w:rsidR="00585618">
        <w:tab/>
      </w:r>
      <w:r>
        <w:t xml:space="preserve">Write an expression that represents </w:t>
      </w:r>
      <w:r w:rsidR="00641F5D">
        <w:tab/>
      </w:r>
      <w:r w:rsidR="00641F5D">
        <w:rPr>
          <w:noProof/>
        </w:rPr>
        <w:drawing>
          <wp:anchor distT="0" distB="0" distL="114300" distR="114300" simplePos="0" relativeHeight="251660288" behindDoc="0" locked="1" layoutInCell="1" allowOverlap="1" wp14:anchorId="4B2F72D8" wp14:editId="4B2F72D9">
            <wp:simplePos x="0" y="0"/>
            <wp:positionH relativeFrom="column">
              <wp:posOffset>2959100</wp:posOffset>
            </wp:positionH>
            <wp:positionV relativeFrom="paragraph">
              <wp:posOffset>37465</wp:posOffset>
            </wp:positionV>
            <wp:extent cx="1533525" cy="768350"/>
            <wp:effectExtent l="0" t="0" r="0" b="0"/>
            <wp:wrapNone/>
            <wp:docPr id="1" name="Picture 1" descr="TA: S:\mscc7wb03.01\Red Production\Red Resources by Chapter\Art\03\mscc7_rbc_0302_04.eps,11/12/2012 2:03:59 PM replaced: 7/31/2016 6:59:1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76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1F5D">
        <w:br/>
      </w:r>
      <w:r>
        <w:t>the perimeter of the triangle.</w:t>
      </w:r>
    </w:p>
    <w:p w14:paraId="4B2F72B4" w14:textId="77777777" w:rsidR="004A331F" w:rsidRDefault="004A331F" w:rsidP="00993BBD">
      <w:pPr>
        <w:pStyle w:val="epNumList1"/>
      </w:pPr>
    </w:p>
    <w:p w14:paraId="4B2F72B5" w14:textId="77777777" w:rsidR="000F055E" w:rsidRPr="00E91DB5" w:rsidRDefault="000F055E" w:rsidP="00E91DB5">
      <w:pPr>
        <w:pStyle w:val="epNumList2"/>
      </w:pPr>
    </w:p>
    <w:p w14:paraId="4B2F72B6" w14:textId="77777777" w:rsidR="00903E42" w:rsidRDefault="00E3315E" w:rsidP="00903E42">
      <w:pPr>
        <w:pStyle w:val="aaaNameDate"/>
      </w:pPr>
      <w:r>
        <w:br w:type="page"/>
      </w:r>
      <w:r w:rsidR="00C75649">
        <w:rPr>
          <w:noProof/>
        </w:rPr>
        <w:lastRenderedPageBreak/>
        <w:pict w14:anchorId="4B2F72DA">
          <v:shape id="_x0000_s1027" type="#_x0000_t202" alt="" style="position:absolute;margin-left:1in;margin-top:33pt;width:405pt;height:21pt;z-index:-25165721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4B2F72FF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C75649">
        <w:rPr>
          <w:noProof/>
        </w:rPr>
        <w:pict w14:anchorId="4B2F72DB">
          <v:roundrect id="_x0000_s1026" alt="" style="position:absolute;margin-left:0;margin-top:24pt;width:66pt;height:39pt;z-index:-25165824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4B2F7300" w14:textId="77777777" w:rsidR="00903E42" w:rsidRPr="00905465" w:rsidRDefault="00E91DB5" w:rsidP="00903E42">
                  <w:pPr>
                    <w:pStyle w:val="aaaTitleNumber"/>
                  </w:pPr>
                  <w:r>
                    <w:t>3.2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4B2F72B7" w14:textId="77777777" w:rsidR="00465FEF" w:rsidRDefault="00465FEF" w:rsidP="00465FEF">
      <w:pPr>
        <w:pStyle w:val="epDirectionLine"/>
      </w:pPr>
      <w:r>
        <w:t>Find the sum.</w:t>
      </w:r>
    </w:p>
    <w:p w14:paraId="4B2F72B8" w14:textId="77777777" w:rsidR="00465FEF" w:rsidRDefault="00465FEF" w:rsidP="00465FEF">
      <w:pPr>
        <w:pStyle w:val="epNumList2"/>
      </w:pPr>
      <w:r>
        <w:tab/>
      </w:r>
      <w:r w:rsidRPr="002F43C9">
        <w:rPr>
          <w:rStyle w:val="epListNumber"/>
        </w:rPr>
        <w:t>1.</w:t>
      </w:r>
      <w:r>
        <w:tab/>
      </w:r>
      <w:r w:rsidR="00C75649" w:rsidRPr="00CF1A7C">
        <w:rPr>
          <w:noProof/>
          <w:position w:val="-14"/>
        </w:rPr>
        <w:object w:dxaOrig="1840" w:dyaOrig="400" w14:anchorId="4B2F72DC">
          <v:shape id="_x0000_i1043" type="#_x0000_t75" alt="" style="width:91.45pt;height:19.45pt;mso-width-percent:0;mso-height-percent:0;mso-width-percent:0;mso-height-percent:0" o:ole="">
            <v:imagedata r:id="rId36" o:title=""/>
          </v:shape>
          <o:OLEObject Type="Embed" ProgID="Equation.DSMT4" ShapeID="_x0000_i1043" DrawAspect="Content" ObjectID="_1646651906" r:id="rId37"/>
        </w:object>
      </w:r>
      <w:r>
        <w:tab/>
      </w:r>
      <w:r w:rsidRPr="002F43C9">
        <w:rPr>
          <w:rStyle w:val="epListNumber"/>
        </w:rPr>
        <w:t>2.</w:t>
      </w:r>
      <w:r>
        <w:tab/>
      </w:r>
      <w:r w:rsidR="00C75649" w:rsidRPr="00CF1A7C">
        <w:rPr>
          <w:noProof/>
          <w:position w:val="-14"/>
        </w:rPr>
        <w:object w:dxaOrig="2060" w:dyaOrig="400" w14:anchorId="4B2F72DD">
          <v:shape id="_x0000_i1042" type="#_x0000_t75" alt="" style="width:103.15pt;height:19.45pt;mso-width-percent:0;mso-height-percent:0;mso-width-percent:0;mso-height-percent:0" o:ole="">
            <v:imagedata r:id="rId38" o:title=""/>
          </v:shape>
          <o:OLEObject Type="Embed" ProgID="Equation.DSMT4" ShapeID="_x0000_i1042" DrawAspect="Content" ObjectID="_1646651907" r:id="rId39"/>
        </w:object>
      </w:r>
    </w:p>
    <w:p w14:paraId="4B2F72B9" w14:textId="77777777" w:rsidR="00465FEF" w:rsidRDefault="00465FEF" w:rsidP="00465FEF">
      <w:pPr>
        <w:pStyle w:val="epNumList2"/>
      </w:pPr>
      <w:r>
        <w:tab/>
      </w:r>
      <w:r w:rsidRPr="002F43C9">
        <w:rPr>
          <w:rStyle w:val="epListNumber"/>
        </w:rPr>
        <w:t>3.</w:t>
      </w:r>
      <w:r>
        <w:tab/>
      </w:r>
      <w:r w:rsidR="00C75649" w:rsidRPr="00CF1A7C">
        <w:rPr>
          <w:noProof/>
          <w:position w:val="-14"/>
        </w:rPr>
        <w:object w:dxaOrig="2340" w:dyaOrig="400" w14:anchorId="4B2F72DE">
          <v:shape id="_x0000_i1041" type="#_x0000_t75" alt="" style="width:116.75pt;height:19.45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46651908" r:id="rId41"/>
        </w:object>
      </w:r>
      <w:r>
        <w:tab/>
      </w:r>
      <w:r w:rsidRPr="002F43C9">
        <w:rPr>
          <w:rStyle w:val="epListNumber"/>
        </w:rPr>
        <w:t>4.</w:t>
      </w:r>
      <w:r>
        <w:tab/>
      </w:r>
      <w:r w:rsidR="00C75649" w:rsidRPr="00CF1A7C">
        <w:rPr>
          <w:noProof/>
          <w:position w:val="-14"/>
        </w:rPr>
        <w:object w:dxaOrig="2700" w:dyaOrig="400" w14:anchorId="4B2F72DF">
          <v:shape id="_x0000_i1040" type="#_x0000_t75" alt="" style="width:134.9pt;height:19.45pt;mso-width-percent:0;mso-height-percent:0;mso-width-percent:0;mso-height-percent:0" o:ole="">
            <v:imagedata r:id="rId42" o:title=""/>
          </v:shape>
          <o:OLEObject Type="Embed" ProgID="Equation.DSMT4" ShapeID="_x0000_i1040" DrawAspect="Content" ObjectID="_1646651909" r:id="rId43"/>
        </w:object>
      </w:r>
    </w:p>
    <w:p w14:paraId="4B2F72BA" w14:textId="77777777" w:rsidR="00465FEF" w:rsidRDefault="00465FEF" w:rsidP="00465FEF">
      <w:pPr>
        <w:pStyle w:val="epNumList2"/>
      </w:pPr>
      <w:r>
        <w:tab/>
      </w:r>
      <w:r w:rsidRPr="002F43C9">
        <w:rPr>
          <w:rStyle w:val="epListNumber"/>
        </w:rPr>
        <w:t>5.</w:t>
      </w:r>
      <w:r>
        <w:tab/>
      </w:r>
      <w:r w:rsidR="00C75649" w:rsidRPr="00CF1A7C">
        <w:rPr>
          <w:noProof/>
          <w:position w:val="-14"/>
        </w:rPr>
        <w:object w:dxaOrig="2740" w:dyaOrig="400" w14:anchorId="4B2F72E0">
          <v:shape id="_x0000_i1039" type="#_x0000_t75" alt="" style="width:136.85pt;height:19.45pt;mso-width-percent:0;mso-height-percent:0;mso-width-percent:0;mso-height-percent:0" o:ole="">
            <v:imagedata r:id="rId44" o:title=""/>
          </v:shape>
          <o:OLEObject Type="Embed" ProgID="Equation.DSMT4" ShapeID="_x0000_i1039" DrawAspect="Content" ObjectID="_1646651910" r:id="rId45"/>
        </w:object>
      </w:r>
      <w:r>
        <w:tab/>
      </w:r>
      <w:r w:rsidRPr="002F43C9">
        <w:rPr>
          <w:rStyle w:val="epListNumber"/>
        </w:rPr>
        <w:t>6.</w:t>
      </w:r>
      <w:r>
        <w:tab/>
      </w:r>
      <w:r w:rsidR="00C75649" w:rsidRPr="00641F5D">
        <w:rPr>
          <w:noProof/>
          <w:position w:val="-24"/>
        </w:rPr>
        <w:object w:dxaOrig="2540" w:dyaOrig="620" w14:anchorId="4B2F72E1">
          <v:shape id="_x0000_i1038" type="#_x0000_t75" alt="" style="width:127.15pt;height:31.15pt;mso-width-percent:0;mso-height-percent:0;mso-width-percent:0;mso-height-percent:0" o:ole="">
            <v:imagedata r:id="rId46" o:title=""/>
          </v:shape>
          <o:OLEObject Type="Embed" ProgID="Equation.DSMT4" ShapeID="_x0000_i1038" DrawAspect="Content" ObjectID="_1646651911" r:id="rId47"/>
        </w:object>
      </w:r>
    </w:p>
    <w:p w14:paraId="4B2F72BB" w14:textId="77777777" w:rsidR="00465FEF" w:rsidRDefault="00465FEF" w:rsidP="00465FEF">
      <w:pPr>
        <w:pStyle w:val="epNumList2"/>
      </w:pPr>
      <w:r>
        <w:tab/>
      </w:r>
      <w:r w:rsidRPr="002F43C9">
        <w:rPr>
          <w:rStyle w:val="epListNumber"/>
        </w:rPr>
        <w:t>7.</w:t>
      </w:r>
      <w:r>
        <w:tab/>
      </w:r>
      <w:r w:rsidR="00C75649" w:rsidRPr="00641F5D">
        <w:rPr>
          <w:noProof/>
          <w:position w:val="-24"/>
        </w:rPr>
        <w:object w:dxaOrig="2820" w:dyaOrig="620" w14:anchorId="4B2F72E2">
          <v:shape id="_x0000_i1037" type="#_x0000_t75" alt="" style="width:141.4pt;height:31.15pt;mso-width-percent:0;mso-height-percent:0;mso-width-percent:0;mso-height-percent:0" o:ole="">
            <v:imagedata r:id="rId48" o:title=""/>
          </v:shape>
          <o:OLEObject Type="Embed" ProgID="Equation.DSMT4" ShapeID="_x0000_i1037" DrawAspect="Content" ObjectID="_1646651912" r:id="rId49"/>
        </w:object>
      </w:r>
      <w:r>
        <w:tab/>
      </w:r>
      <w:r w:rsidRPr="002F43C9">
        <w:rPr>
          <w:rStyle w:val="epListNumber"/>
        </w:rPr>
        <w:t>8.</w:t>
      </w:r>
      <w:r>
        <w:tab/>
      </w:r>
      <w:r w:rsidR="00C75649" w:rsidRPr="00641F5D">
        <w:rPr>
          <w:noProof/>
          <w:position w:val="-24"/>
        </w:rPr>
        <w:object w:dxaOrig="2700" w:dyaOrig="620" w14:anchorId="4B2F72E3">
          <v:shape id="_x0000_i1036" type="#_x0000_t75" alt="" style="width:135.55pt;height:31.15pt;mso-width-percent:0;mso-height-percent:0;mso-width-percent:0;mso-height-percent:0" o:ole="">
            <v:imagedata r:id="rId50" o:title=""/>
          </v:shape>
          <o:OLEObject Type="Embed" ProgID="Equation.DSMT4" ShapeID="_x0000_i1036" DrawAspect="Content" ObjectID="_1646651913" r:id="rId51"/>
        </w:object>
      </w:r>
    </w:p>
    <w:p w14:paraId="4B2F72BC" w14:textId="77777777" w:rsidR="00465FEF" w:rsidRPr="00310CD4" w:rsidRDefault="00465FEF" w:rsidP="00465FEF">
      <w:pPr>
        <w:pStyle w:val="epNumList1"/>
      </w:pPr>
      <w:r>
        <w:tab/>
      </w:r>
      <w:r w:rsidRPr="00B216C1">
        <w:rPr>
          <w:rStyle w:val="epListNumber"/>
        </w:rPr>
        <w:t>9.</w:t>
      </w:r>
      <w:r>
        <w:tab/>
      </w:r>
      <w:r w:rsidR="00760A9B">
        <w:t>You</w:t>
      </w:r>
      <w:r w:rsidR="00D90E65">
        <w:t xml:space="preserve"> are</w:t>
      </w:r>
      <w:r w:rsidR="00760A9B">
        <w:t xml:space="preserve"> sell</w:t>
      </w:r>
      <w:r w:rsidR="00800B2D">
        <w:t xml:space="preserve">ing tickets to a play. </w:t>
      </w:r>
      <w:r w:rsidR="006167BD">
        <w:t>You have</w:t>
      </w:r>
      <w:r w:rsidR="00800B2D">
        <w:t xml:space="preserve"> sold</w:t>
      </w:r>
      <w:r w:rsidR="006167BD">
        <w:t xml:space="preserve"> </w:t>
      </w:r>
      <w:r w:rsidR="00C75649" w:rsidRPr="00641F5D">
        <w:rPr>
          <w:noProof/>
          <w:position w:val="-14"/>
        </w:rPr>
        <w:object w:dxaOrig="880" w:dyaOrig="400" w14:anchorId="4B2F72E4">
          <v:shape id="_x0000_i1035" type="#_x0000_t75" alt="" style="width:44.1pt;height:20.1pt;mso-width-percent:0;mso-height-percent:0;mso-width-percent:0;mso-height-percent:0" o:ole="">
            <v:imagedata r:id="rId52" o:title=""/>
          </v:shape>
          <o:OLEObject Type="Embed" ProgID="Equation.DSMT4" ShapeID="_x0000_i1035" DrawAspect="Content" ObjectID="_1646651914" r:id="rId53"/>
        </w:object>
      </w:r>
      <w:r w:rsidR="006167BD">
        <w:t>tickets for</w:t>
      </w:r>
      <w:r w:rsidR="00800B2D">
        <w:t xml:space="preserve"> $5</w:t>
      </w:r>
      <w:r w:rsidR="006167BD">
        <w:t xml:space="preserve"> each and </w:t>
      </w:r>
      <w:r w:rsidR="00C75649" w:rsidRPr="00641F5D">
        <w:rPr>
          <w:noProof/>
          <w:position w:val="-14"/>
        </w:rPr>
        <w:object w:dxaOrig="880" w:dyaOrig="400" w14:anchorId="4B2F72E5">
          <v:shape id="_x0000_i1034" type="#_x0000_t75" alt="" style="width:44.1pt;height:20.1pt;mso-width-percent:0;mso-height-percent:0;mso-width-percent:0;mso-height-percent:0" o:ole="">
            <v:imagedata r:id="rId54" o:title=""/>
          </v:shape>
          <o:OLEObject Type="Embed" ProgID="Equation.DSMT4" ShapeID="_x0000_i1034" DrawAspect="Content" ObjectID="_1646651915" r:id="rId55"/>
        </w:object>
      </w:r>
      <w:r w:rsidR="006167BD">
        <w:t>tickets for</w:t>
      </w:r>
      <w:r w:rsidR="006167BD">
        <w:rPr>
          <w:position w:val="-14"/>
        </w:rPr>
        <w:t xml:space="preserve"> </w:t>
      </w:r>
      <w:r w:rsidR="006167BD">
        <w:t>$7 each</w:t>
      </w:r>
      <w:r w:rsidR="00800B2D">
        <w:t>.</w:t>
      </w:r>
    </w:p>
    <w:p w14:paraId="4B2F72BD" w14:textId="77777777" w:rsidR="00465FEF" w:rsidRDefault="00465FEF" w:rsidP="00465FEF">
      <w:pPr>
        <w:pStyle w:val="epLetSubList1"/>
      </w:pPr>
      <w:r>
        <w:tab/>
      </w:r>
      <w:r w:rsidRPr="00B216C1">
        <w:rPr>
          <w:rStyle w:val="epListNumber"/>
        </w:rPr>
        <w:t>a.</w:t>
      </w:r>
      <w:r>
        <w:tab/>
        <w:t xml:space="preserve">Write an expression that represents the </w:t>
      </w:r>
      <w:r w:rsidR="00800B2D">
        <w:t xml:space="preserve">total </w:t>
      </w:r>
      <w:r>
        <w:t xml:space="preserve">number of </w:t>
      </w:r>
      <w:r w:rsidR="00800B2D">
        <w:t>tickets sold</w:t>
      </w:r>
      <w:r w:rsidR="00D90E65">
        <w:t xml:space="preserve"> </w:t>
      </w:r>
      <w:r w:rsidR="00641F5D">
        <w:br/>
      </w:r>
      <w:r w:rsidR="00D90E65">
        <w:t>so far</w:t>
      </w:r>
      <w:r>
        <w:t>.</w:t>
      </w:r>
    </w:p>
    <w:p w14:paraId="4B2F72BE" w14:textId="77777777" w:rsidR="00465FEF" w:rsidRDefault="00465FEF" w:rsidP="00465FEF">
      <w:pPr>
        <w:pStyle w:val="epLetSubList1"/>
      </w:pPr>
      <w:r>
        <w:tab/>
      </w:r>
      <w:r w:rsidRPr="00B216C1">
        <w:rPr>
          <w:rStyle w:val="epListNumber"/>
        </w:rPr>
        <w:t>b.</w:t>
      </w:r>
      <w:r w:rsidR="00800B2D">
        <w:tab/>
        <w:t xml:space="preserve">Write an expression that represents the total amount of money received for the tickets </w:t>
      </w:r>
      <w:r w:rsidR="00D90E65">
        <w:t xml:space="preserve">that have been </w:t>
      </w:r>
      <w:r w:rsidR="00800B2D">
        <w:t>sold.</w:t>
      </w:r>
    </w:p>
    <w:p w14:paraId="4B2F72BF" w14:textId="77777777" w:rsidR="00800B2D" w:rsidRDefault="00800B2D" w:rsidP="00465FEF">
      <w:pPr>
        <w:pStyle w:val="epLetSubList1"/>
      </w:pPr>
      <w:r>
        <w:tab/>
      </w:r>
      <w:r w:rsidRPr="00800B2D">
        <w:rPr>
          <w:rStyle w:val="epListNumber"/>
        </w:rPr>
        <w:t>c.</w:t>
      </w:r>
      <w:r>
        <w:tab/>
      </w:r>
      <w:r w:rsidR="006167BD">
        <w:t xml:space="preserve">When </w:t>
      </w:r>
      <w:r w:rsidR="00C75649" w:rsidRPr="00641F5D">
        <w:rPr>
          <w:i/>
          <w:noProof/>
          <w:position w:val="-10"/>
        </w:rPr>
        <w:object w:dxaOrig="700" w:dyaOrig="320" w14:anchorId="4B2F72E6">
          <v:shape id="_x0000_i1033" type="#_x0000_t75" alt="" style="width:35.05pt;height:16.2pt;mso-width-percent:0;mso-height-percent:0;mso-width-percent:0;mso-height-percent:0" o:ole="">
            <v:imagedata r:id="rId56" o:title=""/>
          </v:shape>
          <o:OLEObject Type="Embed" ProgID="Equation.DSMT4" ShapeID="_x0000_i1033" DrawAspect="Content" ObjectID="_1646651916" r:id="rId57"/>
        </w:object>
      </w:r>
      <w:r w:rsidR="006167BD">
        <w:t>w</w:t>
      </w:r>
      <w:r>
        <w:t>hat is the</w:t>
      </w:r>
      <w:r w:rsidR="00D90E65">
        <w:t xml:space="preserve"> total</w:t>
      </w:r>
      <w:r>
        <w:t xml:space="preserve"> amount of money received?</w:t>
      </w:r>
    </w:p>
    <w:p w14:paraId="4B2F72C0" w14:textId="77777777" w:rsidR="00465FEF" w:rsidRDefault="00465FEF" w:rsidP="00465FEF">
      <w:pPr>
        <w:pStyle w:val="epDirectionLine"/>
      </w:pPr>
      <w:r>
        <w:t>Find the difference.</w:t>
      </w:r>
    </w:p>
    <w:p w14:paraId="4B2F72C1" w14:textId="77777777" w:rsidR="00465FEF" w:rsidRDefault="00465FEF" w:rsidP="00465FEF">
      <w:pPr>
        <w:pStyle w:val="epNumList2"/>
      </w:pPr>
      <w:r>
        <w:tab/>
      </w:r>
      <w:r w:rsidRPr="002F43C9">
        <w:rPr>
          <w:rStyle w:val="epListNumber"/>
        </w:rPr>
        <w:t>1</w:t>
      </w:r>
      <w:r>
        <w:rPr>
          <w:rStyle w:val="epListNumber"/>
        </w:rPr>
        <w:t>0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1880" w:dyaOrig="400" w14:anchorId="4B2F72E7">
          <v:shape id="_x0000_i1032" type="#_x0000_t75" alt="" style="width:93.4pt;height:19.45pt;mso-width-percent:0;mso-height-percent:0;mso-width-percent:0;mso-height-percent:0" o:ole="">
            <v:imagedata r:id="rId58" o:title=""/>
          </v:shape>
          <o:OLEObject Type="Embed" ProgID="Equation.DSMT4" ShapeID="_x0000_i1032" DrawAspect="Content" ObjectID="_1646651917" r:id="rId59"/>
        </w:object>
      </w:r>
      <w:r>
        <w:tab/>
      </w:r>
      <w:r>
        <w:rPr>
          <w:rStyle w:val="epListNumber"/>
        </w:rPr>
        <w:t>11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180" w:dyaOrig="400" w14:anchorId="4B2F72E8">
          <v:shape id="_x0000_i1031" type="#_x0000_t75" alt="" style="width:108.3pt;height:19.45pt;mso-width-percent:0;mso-height-percent:0;mso-width-percent:0;mso-height-percent:0" o:ole="">
            <v:imagedata r:id="rId60" o:title=""/>
          </v:shape>
          <o:OLEObject Type="Embed" ProgID="Equation.DSMT4" ShapeID="_x0000_i1031" DrawAspect="Content" ObjectID="_1646651918" r:id="rId61"/>
        </w:object>
      </w:r>
    </w:p>
    <w:p w14:paraId="4B2F72C2" w14:textId="77777777" w:rsidR="00465FEF" w:rsidRDefault="00465FEF" w:rsidP="00465FEF">
      <w:pPr>
        <w:pStyle w:val="epNumList2"/>
      </w:pPr>
      <w:r>
        <w:tab/>
      </w:r>
      <w:r>
        <w:rPr>
          <w:rStyle w:val="epListNumber"/>
        </w:rPr>
        <w:t>12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320" w:dyaOrig="400" w14:anchorId="4B2F72E9">
          <v:shape id="_x0000_i1030" type="#_x0000_t75" alt="" style="width:116.1pt;height:19.45pt;mso-width-percent:0;mso-height-percent:0;mso-width-percent:0;mso-height-percent:0" o:ole="">
            <v:imagedata r:id="rId62" o:title=""/>
          </v:shape>
          <o:OLEObject Type="Embed" ProgID="Equation.DSMT4" ShapeID="_x0000_i1030" DrawAspect="Content" ObjectID="_1646651919" r:id="rId63"/>
        </w:object>
      </w:r>
      <w:r>
        <w:tab/>
      </w:r>
      <w:r>
        <w:rPr>
          <w:rStyle w:val="epListNumber"/>
        </w:rPr>
        <w:t>13</w:t>
      </w:r>
      <w:r w:rsidRPr="002F43C9">
        <w:rPr>
          <w:rStyle w:val="epListNumber"/>
        </w:rPr>
        <w:t>.</w:t>
      </w:r>
      <w:r>
        <w:tab/>
      </w:r>
      <w:r w:rsidR="00C75649" w:rsidRPr="00CF1A7C">
        <w:rPr>
          <w:noProof/>
          <w:position w:val="-14"/>
        </w:rPr>
        <w:object w:dxaOrig="2620" w:dyaOrig="400" w14:anchorId="4B2F72EA">
          <v:shape id="_x0000_i1029" type="#_x0000_t75" alt="" style="width:131.05pt;height:19.45pt;mso-width-percent:0;mso-height-percent:0;mso-width-percent:0;mso-height-percent:0" o:ole="">
            <v:imagedata r:id="rId64" o:title=""/>
          </v:shape>
          <o:OLEObject Type="Embed" ProgID="Equation.DSMT4" ShapeID="_x0000_i1029" DrawAspect="Content" ObjectID="_1646651920" r:id="rId65"/>
        </w:object>
      </w:r>
    </w:p>
    <w:p w14:paraId="4B2F72C3" w14:textId="77777777" w:rsidR="00465FEF" w:rsidRDefault="00465FEF" w:rsidP="00465FEF">
      <w:pPr>
        <w:pStyle w:val="epNumList2"/>
      </w:pPr>
      <w:r>
        <w:tab/>
      </w:r>
      <w:r>
        <w:rPr>
          <w:rStyle w:val="epListNumber"/>
        </w:rPr>
        <w:t>14</w:t>
      </w:r>
      <w:r w:rsidRPr="002F43C9">
        <w:rPr>
          <w:rStyle w:val="epListNumber"/>
        </w:rPr>
        <w:t>.</w:t>
      </w:r>
      <w:r>
        <w:tab/>
      </w:r>
      <w:r w:rsidR="00C75649" w:rsidRPr="00641F5D">
        <w:rPr>
          <w:noProof/>
          <w:position w:val="-24"/>
        </w:rPr>
        <w:object w:dxaOrig="2799" w:dyaOrig="620" w14:anchorId="4B2F72EB">
          <v:shape id="_x0000_i1028" type="#_x0000_t75" alt="" style="width:140.1pt;height:31.15pt;mso-width-percent:0;mso-height-percent:0;mso-width-percent:0;mso-height-percent:0" o:ole="">
            <v:imagedata r:id="rId66" o:title=""/>
          </v:shape>
          <o:OLEObject Type="Embed" ProgID="Equation.DSMT4" ShapeID="_x0000_i1028" DrawAspect="Content" ObjectID="_1646651921" r:id="rId67"/>
        </w:object>
      </w:r>
      <w:r>
        <w:tab/>
      </w:r>
      <w:r>
        <w:rPr>
          <w:rStyle w:val="epListNumber"/>
        </w:rPr>
        <w:t>15</w:t>
      </w:r>
      <w:r w:rsidRPr="002F43C9">
        <w:rPr>
          <w:rStyle w:val="epListNumber"/>
        </w:rPr>
        <w:t>.</w:t>
      </w:r>
      <w:r>
        <w:tab/>
      </w:r>
      <w:r w:rsidR="00C75649" w:rsidRPr="00641F5D">
        <w:rPr>
          <w:noProof/>
          <w:position w:val="-24"/>
        </w:rPr>
        <w:object w:dxaOrig="2520" w:dyaOrig="620" w14:anchorId="4B2F72EC">
          <v:shape id="_x0000_i1027" type="#_x0000_t75" alt="" style="width:125.85pt;height:31.15pt;mso-width-percent:0;mso-height-percent:0;mso-width-percent:0;mso-height-percent:0" o:ole="">
            <v:imagedata r:id="rId68" o:title=""/>
          </v:shape>
          <o:OLEObject Type="Embed" ProgID="Equation.DSMT4" ShapeID="_x0000_i1027" DrawAspect="Content" ObjectID="_1646651922" r:id="rId69"/>
        </w:object>
      </w:r>
    </w:p>
    <w:p w14:paraId="4B2F72C4" w14:textId="77777777" w:rsidR="00310CD4" w:rsidRPr="00310CD4" w:rsidRDefault="00310CD4" w:rsidP="00641F5D">
      <w:pPr>
        <w:pStyle w:val="epNumList1"/>
        <w:ind w:left="562" w:right="576" w:hanging="562"/>
      </w:pPr>
      <w:r>
        <w:tab/>
      </w:r>
      <w:r>
        <w:rPr>
          <w:rStyle w:val="epListNumber"/>
        </w:rPr>
        <w:t>1</w:t>
      </w:r>
      <w:r w:rsidR="00CC07BB">
        <w:rPr>
          <w:rStyle w:val="epListNumber"/>
        </w:rPr>
        <w:t>6</w:t>
      </w:r>
      <w:r w:rsidRPr="00B216C1">
        <w:rPr>
          <w:rStyle w:val="epListNumber"/>
        </w:rPr>
        <w:t>.</w:t>
      </w:r>
      <w:r>
        <w:tab/>
        <w:t xml:space="preserve">You are collecting pairs of socks and toothbrushes for a local charity. After </w:t>
      </w:r>
      <w:r w:rsidR="00641F5D">
        <w:br/>
      </w:r>
      <w:r>
        <w:rPr>
          <w:i/>
        </w:rPr>
        <w:t>d</w:t>
      </w:r>
      <w:r>
        <w:t xml:space="preserve"> days, you have</w:t>
      </w:r>
      <w:r w:rsidR="00D90E65">
        <w:t xml:space="preserve"> collected</w:t>
      </w:r>
      <w:r w:rsidR="009761EE">
        <w:t xml:space="preserve"> </w:t>
      </w:r>
      <w:r w:rsidR="00C75649" w:rsidRPr="00641F5D">
        <w:rPr>
          <w:noProof/>
          <w:position w:val="-14"/>
        </w:rPr>
        <w:object w:dxaOrig="960" w:dyaOrig="400" w14:anchorId="4B2F72ED">
          <v:shape id="_x0000_i1026" type="#_x0000_t75" alt="" style="width:48pt;height:20.1pt;mso-width-percent:0;mso-height-percent:0;mso-width-percent:0;mso-height-percent:0" o:ole="">
            <v:imagedata r:id="rId70" o:title=""/>
          </v:shape>
          <o:OLEObject Type="Embed" ProgID="Equation.DSMT4" ShapeID="_x0000_i1026" DrawAspect="Content" ObjectID="_1646651923" r:id="rId71"/>
        </w:object>
      </w:r>
      <w:r w:rsidRPr="009761EE">
        <w:t>pairs</w:t>
      </w:r>
      <w:r>
        <w:t xml:space="preserve"> of socks and</w:t>
      </w:r>
      <w:r w:rsidR="009761EE">
        <w:t xml:space="preserve"> </w:t>
      </w:r>
      <w:r w:rsidR="00C75649" w:rsidRPr="00641F5D">
        <w:rPr>
          <w:noProof/>
          <w:position w:val="-14"/>
        </w:rPr>
        <w:object w:dxaOrig="960" w:dyaOrig="400" w14:anchorId="4B2F72EE">
          <v:shape id="_x0000_i1025" type="#_x0000_t75" alt="" style="width:48pt;height:20.1pt;mso-width-percent:0;mso-height-percent:0;mso-width-percent:0;mso-height-percent:0" o:ole="">
            <v:imagedata r:id="rId72" o:title=""/>
          </v:shape>
          <o:OLEObject Type="Embed" ProgID="Equation.DSMT4" ShapeID="_x0000_i1025" DrawAspect="Content" ObjectID="_1646651924" r:id="rId73"/>
        </w:object>
      </w:r>
      <w:r>
        <w:t>toothbrushes.</w:t>
      </w:r>
    </w:p>
    <w:p w14:paraId="4B2F72C5" w14:textId="77777777" w:rsidR="00310CD4" w:rsidRDefault="00310CD4" w:rsidP="00310CD4">
      <w:pPr>
        <w:pStyle w:val="epLetSubList1"/>
      </w:pPr>
      <w:r>
        <w:tab/>
      </w:r>
      <w:r w:rsidRPr="00B216C1">
        <w:rPr>
          <w:rStyle w:val="epListNumber"/>
        </w:rPr>
        <w:t>a.</w:t>
      </w:r>
      <w:r>
        <w:tab/>
      </w:r>
      <w:r w:rsidR="00BD2BCA">
        <w:t>Write an expression that represents the total number of items that have been collected.</w:t>
      </w:r>
    </w:p>
    <w:p w14:paraId="4B2F72C6" w14:textId="77777777" w:rsidR="001516D5" w:rsidRDefault="00310CD4" w:rsidP="00310CD4">
      <w:pPr>
        <w:pStyle w:val="epLetSubList1"/>
      </w:pPr>
      <w:r>
        <w:tab/>
      </w:r>
      <w:r w:rsidR="009761EE">
        <w:rPr>
          <w:rStyle w:val="epListNumber"/>
        </w:rPr>
        <w:t>b</w:t>
      </w:r>
      <w:r w:rsidR="001516D5">
        <w:t>.</w:t>
      </w:r>
      <w:r w:rsidR="001516D5">
        <w:tab/>
      </w:r>
      <w:r w:rsidR="009B544F">
        <w:t xml:space="preserve">How many more pairs of socks than toothbrushes have been collected </w:t>
      </w:r>
      <w:r w:rsidR="009761EE">
        <w:t>on day 7?</w:t>
      </w:r>
    </w:p>
    <w:sectPr w:rsidR="001516D5" w:rsidSect="00585618">
      <w:footerReference w:type="even" r:id="rId74"/>
      <w:footerReference w:type="default" r:id="rId75"/>
      <w:pgSz w:w="12240" w:h="15840" w:code="1"/>
      <w:pgMar w:top="840" w:right="840" w:bottom="660" w:left="1860" w:header="720" w:footer="660" w:gutter="0"/>
      <w:pgNumType w:start="73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48D937" w14:textId="77777777" w:rsidR="00C75649" w:rsidRDefault="00C75649">
      <w:r>
        <w:separator/>
      </w:r>
    </w:p>
    <w:p w14:paraId="62C1C7A7" w14:textId="77777777" w:rsidR="00C75649" w:rsidRDefault="00C75649"/>
  </w:endnote>
  <w:endnote w:type="continuationSeparator" w:id="0">
    <w:p w14:paraId="2E2F6974" w14:textId="77777777" w:rsidR="00C75649" w:rsidRDefault="00C75649">
      <w:r>
        <w:continuationSeparator/>
      </w:r>
    </w:p>
    <w:p w14:paraId="6BED5357" w14:textId="77777777" w:rsidR="00C75649" w:rsidRDefault="00C756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2F72F7" w14:textId="77777777" w:rsidR="00D20BB7" w:rsidRDefault="009E7C9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2988">
      <w:rPr>
        <w:rStyle w:val="PageNumber"/>
        <w:noProof/>
      </w:rPr>
      <w:t>74</w:t>
    </w:r>
    <w:r>
      <w:rPr>
        <w:rStyle w:val="PageNumber"/>
      </w:rPr>
      <w:fldChar w:fldCharType="end"/>
    </w:r>
  </w:p>
  <w:p w14:paraId="4B2F72F8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585618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14:paraId="4B2F72F9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2F72FA" w14:textId="77777777" w:rsidR="00D20BB7" w:rsidRPr="001369F8" w:rsidRDefault="009E7C9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55A51">
      <w:rPr>
        <w:rStyle w:val="PageNumber"/>
        <w:noProof/>
      </w:rPr>
      <w:t>73</w:t>
    </w:r>
    <w:r w:rsidRPr="001369F8">
      <w:rPr>
        <w:rStyle w:val="PageNumber"/>
      </w:rPr>
      <w:fldChar w:fldCharType="end"/>
    </w:r>
  </w:p>
  <w:p w14:paraId="4B2F72FB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585618">
      <w:rPr>
        <w:b/>
      </w:rPr>
      <w:t>Red</w:t>
    </w:r>
  </w:p>
  <w:p w14:paraId="4B2F72FC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6CAEC8" w14:textId="77777777" w:rsidR="00C75649" w:rsidRDefault="00C75649">
      <w:r>
        <w:separator/>
      </w:r>
    </w:p>
    <w:p w14:paraId="147A0F64" w14:textId="77777777" w:rsidR="00C75649" w:rsidRDefault="00C75649"/>
  </w:footnote>
  <w:footnote w:type="continuationSeparator" w:id="0">
    <w:p w14:paraId="74FCE966" w14:textId="77777777" w:rsidR="00C75649" w:rsidRDefault="00C75649">
      <w:r>
        <w:continuationSeparator/>
      </w:r>
    </w:p>
    <w:p w14:paraId="2592DAA1" w14:textId="77777777" w:rsidR="00C75649" w:rsidRDefault="00C7564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4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106A6"/>
    <w:rsid w:val="00026573"/>
    <w:rsid w:val="000724BE"/>
    <w:rsid w:val="000A7BB3"/>
    <w:rsid w:val="000F055E"/>
    <w:rsid w:val="000F6AF0"/>
    <w:rsid w:val="00103B50"/>
    <w:rsid w:val="0010566E"/>
    <w:rsid w:val="001178E2"/>
    <w:rsid w:val="001369F8"/>
    <w:rsid w:val="001516D5"/>
    <w:rsid w:val="00162490"/>
    <w:rsid w:val="001F7D1C"/>
    <w:rsid w:val="001F7E0F"/>
    <w:rsid w:val="00236737"/>
    <w:rsid w:val="00292944"/>
    <w:rsid w:val="002A24E1"/>
    <w:rsid w:val="002B6A9C"/>
    <w:rsid w:val="002F43C9"/>
    <w:rsid w:val="00307F11"/>
    <w:rsid w:val="00310CD4"/>
    <w:rsid w:val="00330C95"/>
    <w:rsid w:val="003330DF"/>
    <w:rsid w:val="00344665"/>
    <w:rsid w:val="00351087"/>
    <w:rsid w:val="00364D8E"/>
    <w:rsid w:val="0037288B"/>
    <w:rsid w:val="003A770A"/>
    <w:rsid w:val="003C6AC6"/>
    <w:rsid w:val="003C7D6D"/>
    <w:rsid w:val="003E55F1"/>
    <w:rsid w:val="004045D5"/>
    <w:rsid w:val="00414385"/>
    <w:rsid w:val="00465FEF"/>
    <w:rsid w:val="00471EE5"/>
    <w:rsid w:val="0047468B"/>
    <w:rsid w:val="00475754"/>
    <w:rsid w:val="00486FF9"/>
    <w:rsid w:val="004A1E54"/>
    <w:rsid w:val="004A331F"/>
    <w:rsid w:val="004B0561"/>
    <w:rsid w:val="004B5067"/>
    <w:rsid w:val="004C1BA9"/>
    <w:rsid w:val="00504500"/>
    <w:rsid w:val="00585618"/>
    <w:rsid w:val="005B2959"/>
    <w:rsid w:val="005E5326"/>
    <w:rsid w:val="006167BD"/>
    <w:rsid w:val="006341B2"/>
    <w:rsid w:val="00641F5D"/>
    <w:rsid w:val="00642759"/>
    <w:rsid w:val="006A1C5D"/>
    <w:rsid w:val="006E470D"/>
    <w:rsid w:val="006E7CD9"/>
    <w:rsid w:val="00702728"/>
    <w:rsid w:val="007156CC"/>
    <w:rsid w:val="00721A5C"/>
    <w:rsid w:val="00740C9B"/>
    <w:rsid w:val="00760A9B"/>
    <w:rsid w:val="00770C80"/>
    <w:rsid w:val="00795C9D"/>
    <w:rsid w:val="007D5240"/>
    <w:rsid w:val="007F1EC7"/>
    <w:rsid w:val="00800B2D"/>
    <w:rsid w:val="00820702"/>
    <w:rsid w:val="008300B9"/>
    <w:rsid w:val="00830465"/>
    <w:rsid w:val="00843AAF"/>
    <w:rsid w:val="00865AEA"/>
    <w:rsid w:val="00881A6E"/>
    <w:rsid w:val="00893443"/>
    <w:rsid w:val="008F23C2"/>
    <w:rsid w:val="00903E42"/>
    <w:rsid w:val="00905EF8"/>
    <w:rsid w:val="00954E28"/>
    <w:rsid w:val="00955A51"/>
    <w:rsid w:val="009571F4"/>
    <w:rsid w:val="009761EE"/>
    <w:rsid w:val="00993BBD"/>
    <w:rsid w:val="009B4627"/>
    <w:rsid w:val="009B544F"/>
    <w:rsid w:val="009D3A83"/>
    <w:rsid w:val="009E7C9D"/>
    <w:rsid w:val="009F584E"/>
    <w:rsid w:val="00A0468E"/>
    <w:rsid w:val="00A13D8C"/>
    <w:rsid w:val="00A13E6D"/>
    <w:rsid w:val="00A7355E"/>
    <w:rsid w:val="00A90B6D"/>
    <w:rsid w:val="00AB4916"/>
    <w:rsid w:val="00AE5AE6"/>
    <w:rsid w:val="00B137EB"/>
    <w:rsid w:val="00B216C1"/>
    <w:rsid w:val="00B96D83"/>
    <w:rsid w:val="00BA74E6"/>
    <w:rsid w:val="00BB4F8F"/>
    <w:rsid w:val="00BC3502"/>
    <w:rsid w:val="00BC3DFA"/>
    <w:rsid w:val="00BD0709"/>
    <w:rsid w:val="00BD1F5F"/>
    <w:rsid w:val="00BD2BCA"/>
    <w:rsid w:val="00C24AED"/>
    <w:rsid w:val="00C33224"/>
    <w:rsid w:val="00C62938"/>
    <w:rsid w:val="00C75649"/>
    <w:rsid w:val="00C91000"/>
    <w:rsid w:val="00CC07BB"/>
    <w:rsid w:val="00CF1A7C"/>
    <w:rsid w:val="00D02988"/>
    <w:rsid w:val="00D154A5"/>
    <w:rsid w:val="00D209F4"/>
    <w:rsid w:val="00D20BB7"/>
    <w:rsid w:val="00D438EE"/>
    <w:rsid w:val="00D90E65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91DB5"/>
    <w:rsid w:val="00EE3DAC"/>
    <w:rsid w:val="00F04EDB"/>
    <w:rsid w:val="00F4686A"/>
    <w:rsid w:val="00F82D0C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B2F72A3"/>
  <w15:docId w15:val="{E75DB62E-DF3F-DC43-8BB8-53BA5A60B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3BB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2</Pages>
  <Words>361</Words>
  <Characters>206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Schoonveld, Kathie</cp:lastModifiedBy>
  <cp:revision>22</cp:revision>
  <cp:lastPrinted>2008-06-19T13:07:00Z</cp:lastPrinted>
  <dcterms:created xsi:type="dcterms:W3CDTF">2012-10-06T14:26:00Z</dcterms:created>
  <dcterms:modified xsi:type="dcterms:W3CDTF">2020-03-25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